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1A4C" w:rsidRDefault="0006432E">
      <w:r>
        <w:rPr>
          <w:noProof/>
          <w:lang w:val="el-GR"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" o:spid="_x0000_s1026" type="#_x0000_t202" style="position:absolute;margin-left:346.55pt;margin-top:12.6pt;width:71.35pt;height:36.3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" fillcolor="white [3201]" strokeweight=".5pt">
            <v:textbox>
              <w:txbxContent>
                <w:p w:rsidR="00A04B3E" w:rsidRDefault="00A04B3E"/>
              </w:txbxContent>
            </v:textbox>
          </v:shape>
        </w:pict>
      </w:r>
      <w:r>
        <w:rPr>
          <w:noProof/>
          <w:lang w:val="el-GR" w:eastAsia="el-GR"/>
        </w:rPr>
        <w:pict>
          <v:shape id="Text Box 1" o:spid="_x0000_s1027" type="#_x0000_t202" style="position:absolute;margin-left:439.95pt;margin-top:25.95pt;width:61.6pt;height:48pt;z-index:251659264;visibility:visibl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" fillcolor="white [3201]" stroked="f" strokeweight=".5pt">
            <v:textbox>
              <w:txbxContent>
                <w:p w:rsidR="00A04B3E" w:rsidRDefault="00A04B3E" w:rsidP="002042F5">
                  <w:pPr>
                    <w:ind w:right="98"/>
                  </w:pPr>
                  <w:r>
                    <w:rPr>
                      <w:noProof/>
                      <w:lang w:val="el-GR" w:eastAsia="el-GR"/>
                    </w:rPr>
                    <w:drawing>
                      <wp:inline distT="0" distB="0" distL="0" distR="0">
                        <wp:extent cx="482400" cy="468000"/>
                        <wp:effectExtent l="0" t="0" r="635" b="1905"/>
                        <wp:docPr id="5" name="Picture 1" descr="Y:\CTY International\Greece\Anatolia Logo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Y:\CTY International\Greece\Anatolia Logo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2400" cy="468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y="page"/>
          </v:shape>
        </w:pict>
      </w:r>
    </w:p>
    <w:p w:rsidR="002042F5" w:rsidRPr="00C16E8B" w:rsidRDefault="00E11C1F">
      <w:pPr>
        <w:rPr>
          <w:sz w:val="28"/>
          <w:lang w:val="el-GR"/>
        </w:rPr>
      </w:pPr>
      <w:r>
        <w:rPr>
          <w:sz w:val="28"/>
          <w:lang w:val="el-GR"/>
        </w:rPr>
        <w:t>4</w:t>
      </w:r>
      <w:r w:rsidRPr="00E11C1F">
        <w:rPr>
          <w:sz w:val="28"/>
          <w:vertAlign w:val="superscript"/>
          <w:lang w:val="el-GR"/>
        </w:rPr>
        <w:t>ο</w:t>
      </w:r>
      <w:r>
        <w:rPr>
          <w:sz w:val="28"/>
          <w:lang w:val="el-GR"/>
        </w:rPr>
        <w:t xml:space="preserve"> ΦΥΛΛΟ</w:t>
      </w:r>
      <w:r w:rsidR="002042F5" w:rsidRPr="002042F5">
        <w:rPr>
          <w:sz w:val="28"/>
          <w:lang w:val="el-GR"/>
        </w:rPr>
        <w:t xml:space="preserve"> ΑΠΑΝΤΗΣΕΩΝ</w:t>
      </w:r>
      <w:r w:rsidR="00DD0CBF">
        <w:rPr>
          <w:sz w:val="28"/>
          <w:lang w:val="el-GR"/>
        </w:rPr>
        <w:t xml:space="preserve"> - ΠΡΑΣΙΝΟ</w:t>
      </w:r>
    </w:p>
    <w:p w:rsidR="00E11C1F" w:rsidRDefault="00E11C1F">
      <w:pPr>
        <w:rPr>
          <w:lang w:val="el-GR"/>
        </w:rPr>
      </w:pPr>
    </w:p>
    <w:p w:rsidR="00E11C1F" w:rsidRDefault="00E11C1F">
      <w:pPr>
        <w:rPr>
          <w:lang w:val="el-GR"/>
        </w:rPr>
      </w:pPr>
    </w:p>
    <w:p w:rsidR="00E11C1F" w:rsidRDefault="00E11C1F">
      <w:pPr>
        <w:rPr>
          <w:sz w:val="28"/>
          <w:lang w:val="el-GR"/>
        </w:rPr>
      </w:pPr>
    </w:p>
    <w:p w:rsidR="00C71A4C" w:rsidRPr="00E11C1F" w:rsidRDefault="00CE1CAD" w:rsidP="00E11C1F">
      <w:pPr>
        <w:ind w:left="720" w:firstLine="720"/>
        <w:rPr>
          <w:sz w:val="28"/>
          <w:lang w:val="el-GR"/>
        </w:rPr>
      </w:pPr>
      <w:r w:rsidRPr="00E11C1F">
        <w:rPr>
          <w:sz w:val="28"/>
          <w:lang w:val="el-GR"/>
        </w:rPr>
        <w:t>ΜΑΘΗΜΑΤΙΚΑ</w:t>
      </w:r>
    </w:p>
    <w:p w:rsidR="002A3244" w:rsidRDefault="0006432E">
      <w:pPr>
        <w:rPr>
          <w:lang w:val="el-GR"/>
        </w:rPr>
      </w:pPr>
      <w:r>
        <w:rPr>
          <w:noProof/>
          <w:lang w:val="el-GR" w:eastAsia="el-GR"/>
        </w:rPr>
        <w:pict>
          <v:shape id="Text Box 2" o:spid="_x0000_s1028" type="#_x0000_t202" style="position:absolute;margin-left:1.1pt;margin-top:11.05pt;width:526.05pt;height:140.05pt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" fillcolor="white [3201]" strokeweight=".5pt">
            <v:textbox>
              <w:txbxContent>
                <w:p w:rsidR="00EE386E" w:rsidRPr="006F33C1" w:rsidRDefault="00E11C1F" w:rsidP="00EE386E">
                  <w:pPr>
                    <w:tabs>
                      <w:tab w:val="left" w:pos="284"/>
                      <w:tab w:val="left" w:pos="1276"/>
                      <w:tab w:val="left" w:pos="1560"/>
                      <w:tab w:val="left" w:pos="2410"/>
                      <w:tab w:val="left" w:pos="2694"/>
                      <w:tab w:val="left" w:pos="3402"/>
                      <w:tab w:val="left" w:pos="3686"/>
                      <w:tab w:val="left" w:pos="4536"/>
                    </w:tabs>
                    <w:spacing w:before="120" w:line="360" w:lineRule="auto"/>
                    <w:ind w:left="142" w:hanging="284"/>
                    <w:rPr>
                      <w:lang w:val="el-GR"/>
                    </w:rPr>
                  </w:pPr>
                  <w:r>
                    <w:rPr>
                      <w:b/>
                      <w:lang w:val="el-GR"/>
                    </w:rPr>
                    <w:tab/>
                  </w:r>
                  <w:r w:rsidR="00EE386E" w:rsidRPr="006F33C1">
                    <w:rPr>
                      <w:lang w:val="el-GR"/>
                    </w:rPr>
                    <w:t xml:space="preserve">Να λύσετε το παρακάτω πρόβλημα. </w:t>
                  </w:r>
                </w:p>
                <w:p w:rsidR="00EE386E" w:rsidRPr="006F33C1" w:rsidRDefault="00EE386E" w:rsidP="00EE386E">
                  <w:pPr>
                    <w:tabs>
                      <w:tab w:val="left" w:pos="284"/>
                      <w:tab w:val="left" w:pos="1276"/>
                      <w:tab w:val="left" w:pos="1560"/>
                      <w:tab w:val="left" w:pos="2410"/>
                      <w:tab w:val="left" w:pos="2694"/>
                      <w:tab w:val="left" w:pos="3402"/>
                      <w:tab w:val="left" w:pos="3686"/>
                      <w:tab w:val="left" w:pos="4536"/>
                    </w:tabs>
                    <w:spacing w:before="120" w:line="360" w:lineRule="auto"/>
                    <w:ind w:left="142" w:hanging="284"/>
                    <w:rPr>
                      <w:lang w:val="el-GR"/>
                    </w:rPr>
                  </w:pPr>
                  <w:r w:rsidRPr="006F33C1">
                    <w:rPr>
                      <w:lang w:val="el-GR"/>
                    </w:rPr>
                    <w:t xml:space="preserve">Τρία παιδιά άνοιξαν τους κουμπαράδες τους και βρήκαν ότι είχαν και τα τρία μαζί </w:t>
                  </w:r>
                  <w:r w:rsidRPr="00EF0141">
                    <w:rPr>
                      <w:position w:val="-8"/>
                    </w:rPr>
                    <w:object w:dxaOrig="700" w:dyaOrig="3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5.25pt;height:15pt" o:ole="">
                        <v:imagedata r:id="rId5" o:title=""/>
                      </v:shape>
                      <o:OLEObject Type="Embed" ProgID="Equation.DSMT4" ShapeID="_x0000_i1025" DrawAspect="Content" ObjectID="_1674882435" r:id="rId6"/>
                    </w:object>
                  </w:r>
                  <w:r w:rsidRPr="006F33C1">
                    <w:rPr>
                      <w:lang w:val="el-GR"/>
                    </w:rPr>
                    <w:t>€.</w:t>
                  </w:r>
                </w:p>
                <w:p w:rsidR="00EE386E" w:rsidRPr="006F33C1" w:rsidRDefault="00EE386E" w:rsidP="00EE386E">
                  <w:pPr>
                    <w:tabs>
                      <w:tab w:val="left" w:pos="284"/>
                      <w:tab w:val="left" w:pos="1276"/>
                      <w:tab w:val="left" w:pos="1560"/>
                      <w:tab w:val="left" w:pos="2410"/>
                      <w:tab w:val="left" w:pos="2694"/>
                      <w:tab w:val="left" w:pos="3402"/>
                      <w:tab w:val="left" w:pos="3686"/>
                      <w:tab w:val="left" w:pos="4536"/>
                    </w:tabs>
                    <w:spacing w:line="360" w:lineRule="auto"/>
                    <w:ind w:left="142" w:hanging="284"/>
                    <w:rPr>
                      <w:lang w:val="el-GR"/>
                    </w:rPr>
                  </w:pPr>
                  <w:r w:rsidRPr="006F33C1">
                    <w:rPr>
                      <w:lang w:val="el-GR"/>
                    </w:rPr>
                    <w:t xml:space="preserve">     Πόσα ευρώ είχε ο κουμπαράς του κάθε παιδιού, αν το πρώτο είχε </w:t>
                  </w:r>
                  <w:r w:rsidRPr="00EF0141">
                    <w:rPr>
                      <w:position w:val="-8"/>
                    </w:rPr>
                    <w:object w:dxaOrig="560" w:dyaOrig="300">
                      <v:shape id="_x0000_i1026" type="#_x0000_t75" style="width:27.75pt;height:15pt" o:ole="">
                        <v:imagedata r:id="rId7" o:title=""/>
                      </v:shape>
                      <o:OLEObject Type="Embed" ProgID="Equation.DSMT4" ShapeID="_x0000_i1026" DrawAspect="Content" ObjectID="_1674882436" r:id="rId8"/>
                    </w:object>
                  </w:r>
                  <w:r w:rsidRPr="006F33C1">
                    <w:rPr>
                      <w:lang w:val="el-GR"/>
                    </w:rPr>
                    <w:t xml:space="preserve">€ λιγότερα από το </w:t>
                  </w:r>
                  <w:r w:rsidRPr="00EF0141">
                    <w:rPr>
                      <w:position w:val="-24"/>
                    </w:rPr>
                    <w:object w:dxaOrig="220" w:dyaOrig="620">
                      <v:shape id="_x0000_i1027" type="#_x0000_t75" style="width:11.25pt;height:30.75pt" o:ole="">
                        <v:imagedata r:id="rId9" o:title=""/>
                      </v:shape>
                      <o:OLEObject Type="Embed" ProgID="Equation.DSMT4" ShapeID="_x0000_i1027" DrawAspect="Content" ObjectID="_1674882437" r:id="rId10"/>
                    </w:object>
                  </w:r>
                  <w:r w:rsidRPr="006F33C1">
                    <w:rPr>
                      <w:lang w:val="el-GR"/>
                    </w:rPr>
                    <w:t xml:space="preserve"> του συνολικού ποσού και το δεύτερο είχε </w:t>
                  </w:r>
                  <w:r w:rsidRPr="00EF0141">
                    <w:rPr>
                      <w:position w:val="-8"/>
                    </w:rPr>
                    <w:object w:dxaOrig="560" w:dyaOrig="300">
                      <v:shape id="_x0000_i1028" type="#_x0000_t75" style="width:27.75pt;height:15pt" o:ole="">
                        <v:imagedata r:id="rId11" o:title=""/>
                      </v:shape>
                      <o:OLEObject Type="Embed" ProgID="Equation.DSMT4" ShapeID="_x0000_i1028" DrawAspect="Content" ObjectID="_1674882438" r:id="rId12"/>
                    </w:object>
                  </w:r>
                  <w:r w:rsidRPr="006F33C1">
                    <w:rPr>
                      <w:lang w:val="el-GR"/>
                    </w:rPr>
                    <w:t>€ περισσότερα από το τρίτο.</w:t>
                  </w:r>
                </w:p>
                <w:p w:rsidR="00E11C1F" w:rsidRPr="00E11C1F" w:rsidRDefault="00E11C1F" w:rsidP="00EE386E">
                  <w:pPr>
                    <w:tabs>
                      <w:tab w:val="left" w:pos="284"/>
                      <w:tab w:val="left" w:pos="1276"/>
                      <w:tab w:val="left" w:pos="1560"/>
                      <w:tab w:val="left" w:pos="2410"/>
                      <w:tab w:val="left" w:pos="2694"/>
                      <w:tab w:val="left" w:pos="3402"/>
                      <w:tab w:val="left" w:pos="3686"/>
                      <w:tab w:val="left" w:pos="4536"/>
                    </w:tabs>
                    <w:spacing w:before="120" w:line="360" w:lineRule="auto"/>
                    <w:ind w:left="142" w:hanging="284"/>
                    <w:rPr>
                      <w:lang w:val="el-GR"/>
                    </w:rPr>
                  </w:pPr>
                </w:p>
                <w:p w:rsidR="002A3244" w:rsidRPr="00E11C1F" w:rsidRDefault="002A3244">
                  <w:pPr>
                    <w:rPr>
                      <w:lang w:val="el-GR"/>
                    </w:rPr>
                  </w:pPr>
                </w:p>
              </w:txbxContent>
            </v:textbox>
          </v:shape>
        </w:pict>
      </w:r>
    </w:p>
    <w:p w:rsidR="002A3244" w:rsidRDefault="002A3244">
      <w:pPr>
        <w:rPr>
          <w:lang w:val="el-GR"/>
        </w:rPr>
      </w:pPr>
    </w:p>
    <w:p w:rsidR="002A3244" w:rsidRPr="002A3244" w:rsidRDefault="002A3244">
      <w:pPr>
        <w:rPr>
          <w:lang w:val="el-GR"/>
        </w:rPr>
      </w:pPr>
    </w:p>
    <w:p w:rsidR="00A04B3E" w:rsidRPr="00E11C1F" w:rsidRDefault="00A04B3E">
      <w:pPr>
        <w:rPr>
          <w:lang w:val="el-GR"/>
        </w:rPr>
      </w:pPr>
    </w:p>
    <w:p w:rsidR="00A04B3E" w:rsidRPr="00E11C1F" w:rsidRDefault="00A04B3E">
      <w:pPr>
        <w:rPr>
          <w:lang w:val="el-GR"/>
        </w:rPr>
      </w:pPr>
    </w:p>
    <w:p w:rsidR="00622C97" w:rsidRPr="00E11C1F" w:rsidRDefault="00622C97">
      <w:pPr>
        <w:rPr>
          <w:lang w:val="el-GR"/>
        </w:rPr>
      </w:pPr>
    </w:p>
    <w:p w:rsidR="00987A36" w:rsidRPr="00E11C1F" w:rsidRDefault="00987A36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A04B3E" w:rsidRDefault="00CE1CAD">
      <w:pPr>
        <w:rPr>
          <w:lang w:val="el-GR"/>
        </w:rPr>
      </w:pPr>
      <w:r>
        <w:rPr>
          <w:lang w:val="el-GR"/>
        </w:rPr>
        <w:t>ΛΥΣΗ</w:t>
      </w:r>
    </w:p>
    <w:p w:rsidR="00CE1CAD" w:rsidRPr="00CE1CAD" w:rsidRDefault="00CE1CAD">
      <w:pPr>
        <w:rPr>
          <w:lang w:val="el-GR"/>
        </w:rPr>
      </w:pPr>
    </w:p>
    <w:p w:rsidR="00C71A4C" w:rsidRPr="00E11C1F" w:rsidRDefault="00C71A4C">
      <w:pPr>
        <w:rPr>
          <w:lang w:val="el-GR"/>
        </w:rPr>
      </w:pPr>
    </w:p>
    <w:p w:rsidR="00CE1CAD" w:rsidRPr="00E11C1F" w:rsidRDefault="0006432E">
      <w:pPr>
        <w:rPr>
          <w:lang w:val="el-GR"/>
        </w:rPr>
      </w:pPr>
      <w:r>
        <w:rPr>
          <w:noProof/>
          <w:lang w:val="el-GR" w:eastAsia="el-GR"/>
        </w:rPr>
        <w:pict>
          <v:shape id="Text Box 7" o:spid="_x0000_s1029" type="#_x0000_t202" style="position:absolute;margin-left:2.4pt;margin-top:9.85pt;width:528.6pt;height:452.95pt;z-index:251667456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" fillcolor="white [3201]" strokeweight=".5pt">
            <v:textbox>
              <w:txbxContent>
                <w:p w:rsidR="00CE1CAD" w:rsidRPr="00D50F11" w:rsidRDefault="00D50F11">
                  <w:pPr>
                    <w:rPr>
                      <w:sz w:val="28"/>
                      <w:lang w:val="el-GR"/>
                    </w:rPr>
                  </w:pPr>
                  <w:r w:rsidRPr="00D50F11">
                    <w:rPr>
                      <w:sz w:val="28"/>
                      <w:lang w:val="el-GR"/>
                    </w:rPr>
                    <w:t xml:space="preserve">ΛΥΣΗ </w:t>
                  </w:r>
                </w:p>
                <w:p w:rsidR="00D50F11" w:rsidRDefault="00D50F11">
                  <w:pPr>
                    <w:rPr>
                      <w:lang w:val="el-GR"/>
                    </w:rPr>
                  </w:pPr>
                </w:p>
                <w:p w:rsidR="00D50F11" w:rsidRPr="00D50F11" w:rsidRDefault="00D50F11">
                  <w:pPr>
                    <w:rPr>
                      <w:lang w:val="el-GR"/>
                    </w:rPr>
                  </w:pPr>
                </w:p>
              </w:txbxContent>
            </v:textbox>
          </v:shape>
        </w:pict>
      </w: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Pr="00E11C1F" w:rsidRDefault="00CE1CAD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CE1CAD" w:rsidRDefault="00CE1CAD">
      <w:pPr>
        <w:rPr>
          <w:lang w:val="el-GR"/>
        </w:rPr>
      </w:pPr>
    </w:p>
    <w:p w:rsidR="00CE1CAD" w:rsidRPr="00CE1CAD" w:rsidRDefault="0006432E">
      <w:pPr>
        <w:rPr>
          <w:lang w:val="el-GR"/>
        </w:rPr>
      </w:pPr>
      <w:r>
        <w:rPr>
          <w:noProof/>
          <w:lang w:val="el-GR" w:eastAsia="el-GR"/>
        </w:rPr>
        <w:pict>
          <v:shape id="Text Box 8" o:spid="_x0000_s1030" type="#_x0000_t202" style="position:absolute;margin-left:364.4pt;margin-top:200.2pt;width:151.2pt;height:28.1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" fillcolor="white [3201]" strokeweight=".5pt">
            <v:textbox>
              <w:txbxContent>
                <w:p w:rsidR="00CE1CAD" w:rsidRPr="00E11C1F" w:rsidRDefault="00D50F11" w:rsidP="00D50F11">
                  <w:pPr>
                    <w:rPr>
                      <w:lang w:val="el-GR"/>
                    </w:rPr>
                  </w:pPr>
                  <w:r>
                    <w:rPr>
                      <w:lang w:val="el-GR"/>
                    </w:rPr>
                    <w:t xml:space="preserve">ΜΟΝΑΔΕΣ = </w:t>
                  </w:r>
                  <w:r>
                    <w:rPr>
                      <w:lang w:val="el-GR"/>
                    </w:rPr>
                    <w:tab/>
                  </w:r>
                  <w:r>
                    <w:rPr>
                      <w:lang w:val="el-GR"/>
                    </w:rPr>
                    <w:tab/>
                  </w:r>
                  <w:bookmarkStart w:id="0" w:name="_GoBack"/>
                  <w:r w:rsidR="00E11C1F">
                    <w:rPr>
                      <w:lang w:val="el-GR"/>
                    </w:rPr>
                    <w:t xml:space="preserve"> / 10</w:t>
                  </w:r>
                  <w:bookmarkEnd w:id="0"/>
                </w:p>
              </w:txbxContent>
            </v:textbox>
          </v:shape>
        </w:pict>
      </w:r>
    </w:p>
    <w:sectPr w:rsidR="00CE1CAD" w:rsidRPr="00CE1CAD" w:rsidSect="00C71A4C">
      <w:pgSz w:w="11900" w:h="16840"/>
      <w:pgMar w:top="397" w:right="397" w:bottom="816" w:left="397" w:header="709" w:footer="709" w:gutter="17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22C97"/>
    <w:rsid w:val="00054701"/>
    <w:rsid w:val="0006432E"/>
    <w:rsid w:val="0015772D"/>
    <w:rsid w:val="002042F5"/>
    <w:rsid w:val="002A3244"/>
    <w:rsid w:val="003F5E83"/>
    <w:rsid w:val="004767DB"/>
    <w:rsid w:val="004C24FA"/>
    <w:rsid w:val="004D6A4E"/>
    <w:rsid w:val="00547ADE"/>
    <w:rsid w:val="00622C97"/>
    <w:rsid w:val="006C1720"/>
    <w:rsid w:val="006E088F"/>
    <w:rsid w:val="007858DA"/>
    <w:rsid w:val="008007BC"/>
    <w:rsid w:val="00937D73"/>
    <w:rsid w:val="00987A36"/>
    <w:rsid w:val="00A04B3E"/>
    <w:rsid w:val="00A42383"/>
    <w:rsid w:val="00B92F36"/>
    <w:rsid w:val="00B936EE"/>
    <w:rsid w:val="00C16E8B"/>
    <w:rsid w:val="00C71A4C"/>
    <w:rsid w:val="00CC32DD"/>
    <w:rsid w:val="00CE1CAD"/>
    <w:rsid w:val="00D50F11"/>
    <w:rsid w:val="00DD0CBF"/>
    <w:rsid w:val="00E11C1F"/>
    <w:rsid w:val="00EE38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432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22C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CC32DD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CC32D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</Words>
  <Characters>7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User</dc:creator>
  <cp:lastModifiedBy>Win10</cp:lastModifiedBy>
  <cp:revision>2</cp:revision>
  <dcterms:created xsi:type="dcterms:W3CDTF">2021-02-15T06:20:00Z</dcterms:created>
  <dcterms:modified xsi:type="dcterms:W3CDTF">2021-02-15T06:20:00Z</dcterms:modified>
</cp:coreProperties>
</file>